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54AD" w:rsidRDefault="00F254AD">
      <w:r>
        <w:t>Recall from geometry</w:t>
      </w:r>
    </w:p>
    <w:p w:rsidR="00F254AD" w:rsidRDefault="00F254AD">
      <w:r>
        <w:rPr>
          <w:noProof/>
          <w:lang w:eastAsia="en-GB"/>
        </w:rPr>
        <w:drawing>
          <wp:inline distT="0" distB="0" distL="0" distR="0" wp14:anchorId="6C006687" wp14:editId="666A3876">
            <wp:extent cx="2667000" cy="2667000"/>
            <wp:effectExtent l="0" t="0" r="0" b="0"/>
            <wp:docPr id="42" name="Picture 42" descr="https://upload.wikimedia.org/wikipedia/commons/thumb/8/8f/Unit_circle.svg/1024px-Unit_circl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upload.wikimedia.org/wikipedia/commons/thumb/8/8f/Unit_circle.svg/1024px-Unit_circle.svg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>
            <wp:extent cx="2667000" cy="2667000"/>
            <wp:effectExtent l="0" t="0" r="0" b="0"/>
            <wp:docPr id="41" name="Picture 41" descr="https://upload.wikimedia.org/wikipedia/commons/thumb/8/8f/Unit_circle.svg/1024px-Unit_circl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upload.wikimedia.org/wikipedia/commons/thumb/8/8f/Unit_circle.svg/1024px-Unit_circle.svg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26670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C03" w:rsidRDefault="00F254AD">
      <w:r>
        <w:t>Panning law</w:t>
      </w:r>
    </w:p>
    <w:p w:rsidR="00F254AD" w:rsidRDefault="00F254AD">
      <w:r>
        <w:t>Geometry</w:t>
      </w:r>
    </w:p>
    <w:p w:rsidR="00F254AD" w:rsidRDefault="00F254AD">
      <w:r>
        <w:rPr>
          <w:noProof/>
          <w:lang w:eastAsia="en-GB"/>
        </w:rPr>
        <w:drawing>
          <wp:inline distT="0" distB="0" distL="0" distR="0" wp14:anchorId="4B465B66">
            <wp:extent cx="2076450" cy="1987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6072" cy="19969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254AD" w:rsidRDefault="00F254AD" w:rsidP="00F254AD">
      <w:r>
        <w:t>Position of loudspeakers</w:t>
      </w:r>
    </w:p>
    <w:p w:rsidR="00F254AD" w:rsidRDefault="00F254AD" w:rsidP="00F254AD">
      <w:r w:rsidRPr="00F254AD">
        <w:rPr>
          <w:position w:val="-28"/>
        </w:rPr>
        <w:object w:dxaOrig="1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3pt" o:ole="">
            <v:imagedata r:id="rId6" o:title=""/>
          </v:shape>
          <o:OLEObject Type="Embed" ProgID="Equation.DSMT4" ShapeID="_x0000_i1025" DrawAspect="Content" ObjectID="_1645616393" r:id="rId7"/>
        </w:object>
      </w:r>
    </w:p>
    <w:p w:rsidR="00F254AD" w:rsidRDefault="00F254AD" w:rsidP="00F254AD">
      <w:r>
        <w:t>Virtual position of the source</w:t>
      </w:r>
    </w:p>
    <w:p w:rsidR="00F254AD" w:rsidRDefault="00F254AD" w:rsidP="00F254AD">
      <w:r w:rsidRPr="00F254AD">
        <w:rPr>
          <w:position w:val="-10"/>
        </w:rPr>
        <w:object w:dxaOrig="1840" w:dyaOrig="320">
          <v:shape id="_x0000_i1026" type="#_x0000_t75" style="width:92.25pt;height:15.75pt" o:ole="">
            <v:imagedata r:id="rId8" o:title=""/>
          </v:shape>
          <o:OLEObject Type="Embed" ProgID="Equation.DSMT4" ShapeID="_x0000_i1026" DrawAspect="Content" ObjectID="_1645616394" r:id="rId9"/>
        </w:object>
      </w:r>
    </w:p>
    <w:p w:rsidR="00F254AD" w:rsidRDefault="00F254AD" w:rsidP="00F254AD">
      <w:r w:rsidRPr="00F254AD">
        <w:t>vector pointing towards source constructed by applying gains to vectors pointing to speakers</w:t>
      </w:r>
    </w:p>
    <w:p w:rsidR="00F254AD" w:rsidRDefault="00F254AD" w:rsidP="00F254AD">
      <w:r w:rsidRPr="00F254AD">
        <w:rPr>
          <w:position w:val="-28"/>
        </w:rPr>
        <w:object w:dxaOrig="4060" w:dyaOrig="680">
          <v:shape id="_x0000_i1027" type="#_x0000_t75" style="width:203.25pt;height:33.75pt" o:ole="">
            <v:imagedata r:id="rId10" o:title=""/>
          </v:shape>
          <o:OLEObject Type="Embed" ProgID="Equation.DSMT4" ShapeID="_x0000_i1027" DrawAspect="Content" ObjectID="_1645616395" r:id="rId11"/>
        </w:object>
      </w:r>
    </w:p>
    <w:p w:rsidR="006C4A25" w:rsidRDefault="006C4A25" w:rsidP="00F254AD">
      <w:r>
        <w:t>You can either multiply this out and solve it as algebra, or do matrix inversion</w:t>
      </w:r>
    </w:p>
    <w:p w:rsidR="006C4A25" w:rsidRDefault="006C4A25" w:rsidP="00F254AD">
      <w:r w:rsidRPr="006C4A25">
        <w:rPr>
          <w:position w:val="-94"/>
        </w:rPr>
        <w:object w:dxaOrig="4580" w:dyaOrig="1700">
          <v:shape id="_x0000_i1028" type="#_x0000_t75" style="width:228.75pt;height:84.75pt" o:ole="">
            <v:imagedata r:id="rId12" o:title=""/>
          </v:shape>
          <o:OLEObject Type="Embed" ProgID="Equation.DSMT4" ShapeID="_x0000_i1028" DrawAspect="Content" ObjectID="_1645616396" r:id="rId13"/>
        </w:object>
      </w:r>
    </w:p>
    <w:p w:rsidR="006C4A25" w:rsidRDefault="006C4A25" w:rsidP="00F254AD">
      <w:r>
        <w:t>Lets do the algebra</w:t>
      </w:r>
    </w:p>
    <w:bookmarkStart w:id="0" w:name="_GoBack"/>
    <w:p w:rsidR="006C4A25" w:rsidRDefault="006C4A25" w:rsidP="00F254AD">
      <w:r w:rsidRPr="006C4A25">
        <w:rPr>
          <w:position w:val="-44"/>
        </w:rPr>
        <w:object w:dxaOrig="3240" w:dyaOrig="1359">
          <v:shape id="_x0000_i1029" type="#_x0000_t75" style="width:162pt;height:68.25pt" o:ole="">
            <v:imagedata r:id="rId14" o:title=""/>
          </v:shape>
          <o:OLEObject Type="Embed" ProgID="Equation.DSMT4" ShapeID="_x0000_i1029" DrawAspect="Content" ObjectID="_1645616397" r:id="rId15"/>
        </w:object>
      </w:r>
      <w:bookmarkEnd w:id="0"/>
    </w:p>
    <w:p w:rsidR="006C4A25" w:rsidRDefault="006C4A25" w:rsidP="00F254AD"/>
    <w:sectPr w:rsidR="006C4A2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54AD"/>
    <w:rsid w:val="00596B14"/>
    <w:rsid w:val="006C4A25"/>
    <w:rsid w:val="008603F1"/>
    <w:rsid w:val="00930C16"/>
    <w:rsid w:val="00C03C03"/>
    <w:rsid w:val="00C744E8"/>
    <w:rsid w:val="00F25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B9D4551-E415-4995-BAF4-95188DB552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1196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65</Words>
  <Characters>37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Queen Mary University of London</Company>
  <LinksUpToDate>false</LinksUpToDate>
  <CharactersWithSpaces>4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on</dc:creator>
  <cp:keywords/>
  <dc:description/>
  <cp:lastModifiedBy>Anon</cp:lastModifiedBy>
  <cp:revision>1</cp:revision>
  <dcterms:created xsi:type="dcterms:W3CDTF">2020-03-13T14:22:00Z</dcterms:created>
  <dcterms:modified xsi:type="dcterms:W3CDTF">2020-03-13T14:53:00Z</dcterms:modified>
</cp:coreProperties>
</file>